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17"/>
  </p:notesMasterIdLst>
  <p:sldIdLst>
    <p:sldId id="317" r:id="rId5"/>
    <p:sldId id="257" r:id="rId6"/>
    <p:sldId id="256" r:id="rId7"/>
    <p:sldId id="258" r:id="rId8"/>
    <p:sldId id="264" r:id="rId9"/>
    <p:sldId id="265" r:id="rId10"/>
    <p:sldId id="266" r:id="rId11"/>
    <p:sldId id="283" r:id="rId12"/>
    <p:sldId id="284" r:id="rId13"/>
    <p:sldId id="267" r:id="rId14"/>
    <p:sldId id="285" r:id="rId15"/>
    <p:sldId id="287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55A11"/>
    <a:srgbClr val="3CDFE6"/>
    <a:srgbClr val="0000FF"/>
    <a:srgbClr val="FF33CC"/>
    <a:srgbClr val="A7FDFF"/>
    <a:srgbClr val="FAED3B"/>
    <a:srgbClr val="70AD47"/>
    <a:srgbClr val="15142A"/>
    <a:srgbClr val="0C0D0E"/>
    <a:srgbClr val="1F4E7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779" autoAdjust="0"/>
    <p:restoredTop sz="82033" autoAdjust="0"/>
  </p:normalViewPr>
  <p:slideViewPr>
    <p:cSldViewPr snapToGrid="0">
      <p:cViewPr varScale="1">
        <p:scale>
          <a:sx n="60" d="100"/>
          <a:sy n="60" d="100"/>
        </p:scale>
        <p:origin x="1362" y="4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18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5/1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MỞ</a:t>
            </a:r>
            <a:r>
              <a:rPr lang="en-US" baseline="0" dirty="0"/>
              <a:t> FILE: CLICK VÀO DÒNG CHỮ </a:t>
            </a:r>
            <a:r>
              <a:rPr lang="en-US" b="0" baseline="0" dirty="0"/>
              <a:t>“</a:t>
            </a:r>
            <a:r>
              <a:rPr lang="en-US" sz="1200" b="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Quan</a:t>
            </a:r>
            <a:r>
              <a:rPr lang="en-US" sz="1200" b="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1200" b="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sát</a:t>
            </a:r>
            <a:r>
              <a:rPr lang="en-US" sz="1200" b="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1200" b="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cách</a:t>
            </a:r>
            <a:r>
              <a:rPr lang="en-US" sz="1200" b="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1200" b="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ạo</a:t>
            </a:r>
            <a:r>
              <a:rPr lang="en-US" sz="1200" b="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1200" b="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hình</a:t>
            </a:r>
            <a:r>
              <a:rPr lang="en-US" sz="1200" b="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1200" b="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cầu</a:t>
            </a:r>
            <a:r>
              <a:rPr lang="en-US" sz="1200" b="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1200" b="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ừ</a:t>
            </a:r>
            <a:r>
              <a:rPr lang="en-US" sz="1200" b="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1200" b="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nửa</a:t>
            </a:r>
            <a:r>
              <a:rPr lang="en-US" sz="1200" b="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1200" b="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đường</a:t>
            </a:r>
            <a:r>
              <a:rPr lang="en-US" sz="1200" b="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1200" b="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ròn</a:t>
            </a:r>
            <a:r>
              <a:rPr lang="en-US" sz="1200" b="0" dirty="0">
                <a:solidFill>
                  <a:schemeClr val="tx1"/>
                </a:solidFill>
                <a:latin typeface="+mn-lt"/>
              </a:rPr>
              <a:t>”.</a:t>
            </a:r>
            <a:r>
              <a:rPr lang="en-US" sz="1200" b="0" baseline="0" dirty="0">
                <a:solidFill>
                  <a:schemeClr val="tx1"/>
                </a:solidFill>
                <a:latin typeface="+mn-lt"/>
              </a:rPr>
              <a:t> File </a:t>
            </a:r>
            <a:r>
              <a:rPr lang="en-US" sz="1200" b="0" baseline="0" dirty="0" err="1">
                <a:solidFill>
                  <a:schemeClr val="tx1"/>
                </a:solidFill>
                <a:latin typeface="+mn-lt"/>
              </a:rPr>
              <a:t>đính</a:t>
            </a:r>
            <a:r>
              <a:rPr lang="en-US" sz="1200" b="0" baseline="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1200" b="0" baseline="0" dirty="0" err="1">
                <a:solidFill>
                  <a:schemeClr val="tx1"/>
                </a:solidFill>
                <a:latin typeface="+mn-lt"/>
              </a:rPr>
              <a:t>kèm</a:t>
            </a:r>
            <a:endParaRPr lang="en-US" sz="1200" b="0" dirty="0">
              <a:solidFill>
                <a:srgbClr val="0070C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23660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2913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  <a:pPr/>
              <a:t>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72913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72913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72913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66552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5/13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5/13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5/13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5/13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5/13/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5/13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5/13/2023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5/13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5/13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5/13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7.png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30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png"/><Relationship Id="rId11" Type="http://schemas.openxmlformats.org/officeDocument/2006/relationships/image" Target="../media/image29.emf"/><Relationship Id="rId5" Type="http://schemas.openxmlformats.org/officeDocument/2006/relationships/image" Target="../media/image25.emf"/><Relationship Id="rId15" Type="http://schemas.openxmlformats.org/officeDocument/2006/relationships/image" Target="../media/image21.wmf"/><Relationship Id="rId10" Type="http://schemas.openxmlformats.org/officeDocument/2006/relationships/image" Target="../media/image19.wmf"/><Relationship Id="rId19" Type="http://schemas.openxmlformats.org/officeDocument/2006/relationships/image" Target="../media/image23.wmf"/><Relationship Id="rId4" Type="http://schemas.openxmlformats.org/officeDocument/2006/relationships/image" Target="../media/image24.e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32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gif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svg"/><Relationship Id="rId7" Type="http://schemas.openxmlformats.org/officeDocument/2006/relationships/image" Target="../media/image13.sv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11.svg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M&#7862;T%20C&#7846;U.gsp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11" Type="http://schemas.openxmlformats.org/officeDocument/2006/relationships/image" Target="../media/image18.wmf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4.png"/><Relationship Id="rId9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ình nền Powerpoint làm Slide chào hỏi 10 - Kinh nghiệm dạy học">
            <a:extLst>
              <a:ext uri="{FF2B5EF4-FFF2-40B4-BE49-F238E27FC236}">
                <a16:creationId xmlns:a16="http://schemas.microsoft.com/office/drawing/2014/main" id="{894BBEDC-F54C-EE29-9D33-3E8854AFB5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160"/>
            <a:ext cx="12129519" cy="68558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47DD1AF-1262-2A13-C784-A99C0C12842A}"/>
              </a:ext>
            </a:extLst>
          </p:cNvPr>
          <p:cNvSpPr txBox="1"/>
          <p:nvPr/>
        </p:nvSpPr>
        <p:spPr>
          <a:xfrm>
            <a:off x="2357120" y="1498600"/>
            <a:ext cx="8483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ln w="38100">
                  <a:noFill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GIẢNG ĐIỆN TỬ MÔN TOÁN 7</a:t>
            </a:r>
          </a:p>
          <a:p>
            <a:pPr algn="ctr"/>
            <a:endParaRPr lang="en-US" b="1" dirty="0">
              <a:ln w="38100">
                <a:noFill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0ED2715-3602-A60F-684E-95177943243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323" t="7012" r="8375" b="3760"/>
          <a:stretch/>
        </p:blipFill>
        <p:spPr>
          <a:xfrm>
            <a:off x="381752" y="240519"/>
            <a:ext cx="1027504" cy="1034980"/>
          </a:xfrm>
          <a:prstGeom prst="ellipse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D979643-5930-F34B-D70D-3C7631DB7CF4}"/>
              </a:ext>
            </a:extLst>
          </p:cNvPr>
          <p:cNvSpPr txBox="1"/>
          <p:nvPr/>
        </p:nvSpPr>
        <p:spPr>
          <a:xfrm>
            <a:off x="4314580" y="3294726"/>
            <a:ext cx="427404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</a:t>
            </a:r>
            <a:r>
              <a:rPr lang="vi-VN" sz="2800" b="1" dirty="0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o viên</a:t>
            </a:r>
            <a:r>
              <a:rPr lang="en-US" sz="2800" b="1" dirty="0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800" b="1" dirty="0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ào Thị Thu</a:t>
            </a:r>
            <a:endParaRPr lang="en-US" sz="2800" b="1" dirty="0">
              <a:ln w="38100">
                <a:noFill/>
              </a:ln>
              <a:solidFill>
                <a:schemeClr val="accent5">
                  <a:lumMod val="20000"/>
                  <a:lumOff val="8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b="1" dirty="0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b="1" dirty="0" err="1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800" b="1" dirty="0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b="1" dirty="0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VN" sz="2800" b="1" dirty="0">
              <a:ln w="38100">
                <a:noFill/>
              </a:ln>
              <a:solidFill>
                <a:schemeClr val="accent5">
                  <a:lumMod val="20000"/>
                  <a:lumOff val="8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D979643-5930-F34B-D70D-3C7631DB7CF4}"/>
              </a:ext>
            </a:extLst>
          </p:cNvPr>
          <p:cNvSpPr txBox="1"/>
          <p:nvPr/>
        </p:nvSpPr>
        <p:spPr>
          <a:xfrm>
            <a:off x="3509294" y="617337"/>
            <a:ext cx="530254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>
                <a:ln w="38100">
                  <a:noFill/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LONG BIÊN</a:t>
            </a:r>
            <a:endParaRPr lang="en-VN" sz="3000" b="1" dirty="0">
              <a:ln w="38100">
                <a:noFill/>
              </a:ln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946400" y="2247734"/>
            <a:ext cx="7010400" cy="9950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ết</a:t>
            </a:r>
            <a:r>
              <a:rPr lang="en-US" sz="2933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933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60: HÌNH CẦU – DIỆN TÍCH MẶT CẦU – THỂ TÍCH HÌNH CẦU</a:t>
            </a:r>
            <a:endParaRPr lang="en-US" sz="2933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62677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Click="0" advTm="3000">
        <p15:prstTrans prst="peelOff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66671" y="3945997"/>
            <a:ext cx="11335502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3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Như</a:t>
            </a:r>
            <a:r>
              <a:rPr lang="en-US" sz="33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chúng</a:t>
            </a:r>
            <a:r>
              <a:rPr lang="en-US" sz="33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ta </a:t>
            </a:r>
            <a:r>
              <a:rPr lang="en-US" sz="33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đã</a:t>
            </a:r>
            <a:r>
              <a:rPr lang="en-US" sz="33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hấy</a:t>
            </a:r>
            <a:r>
              <a:rPr lang="en-US" sz="33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bên</a:t>
            </a:r>
            <a:r>
              <a:rPr lang="en-US" sz="33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rong</a:t>
            </a:r>
            <a:r>
              <a:rPr lang="en-US" sz="33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lớp</a:t>
            </a:r>
            <a:r>
              <a:rPr lang="en-US" sz="33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vỏ</a:t>
            </a:r>
            <a:r>
              <a:rPr lang="en-US" sz="33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rái</a:t>
            </a:r>
            <a:r>
              <a:rPr lang="en-US" sz="33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Đất</a:t>
            </a:r>
            <a:r>
              <a:rPr lang="en-US" sz="33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còn</a:t>
            </a:r>
            <a:r>
              <a:rPr lang="en-US" sz="33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có</a:t>
            </a:r>
            <a:r>
              <a:rPr lang="en-US" sz="33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nhiều</a:t>
            </a:r>
            <a:r>
              <a:rPr lang="en-US" sz="33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lớp</a:t>
            </a:r>
            <a:r>
              <a:rPr lang="en-US" sz="33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khác</a:t>
            </a:r>
            <a:r>
              <a:rPr lang="en-US" sz="33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. </a:t>
            </a:r>
            <a:r>
              <a:rPr lang="en-US" sz="33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Vậy</a:t>
            </a:r>
            <a:r>
              <a:rPr lang="en-US" sz="33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ta </a:t>
            </a:r>
            <a:r>
              <a:rPr lang="en-US" sz="33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ính</a:t>
            </a:r>
            <a:r>
              <a:rPr lang="en-US" sz="33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hể</a:t>
            </a:r>
            <a:r>
              <a:rPr lang="en-US" sz="33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ích</a:t>
            </a:r>
            <a:r>
              <a:rPr lang="en-US" sz="33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rái</a:t>
            </a:r>
            <a:r>
              <a:rPr lang="en-US" sz="33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Đất</a:t>
            </a:r>
            <a:r>
              <a:rPr lang="en-US" sz="33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như</a:t>
            </a:r>
            <a:r>
              <a:rPr lang="en-US" sz="33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hế</a:t>
            </a:r>
            <a:r>
              <a:rPr lang="en-US" sz="33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nào</a:t>
            </a:r>
            <a:r>
              <a:rPr lang="en-US" sz="33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?</a:t>
            </a:r>
          </a:p>
        </p:txBody>
      </p:sp>
      <p:pic>
        <p:nvPicPr>
          <p:cNvPr id="14" name="Picture 2" descr="Phát hiện bất ngờ &amp;quot;viết lại&amp;quot; lịch sử trái đất | Tin tức mới nhất 24h - Đọc  Báo Lao Động online - Laodong.vn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8834" y="0"/>
            <a:ext cx="6858000" cy="3867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0509014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47409" y="2727550"/>
            <a:ext cx="3604202" cy="397764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19211" y="2727550"/>
            <a:ext cx="3624046" cy="3977640"/>
          </a:xfrm>
          <a:prstGeom prst="rect">
            <a:avLst/>
          </a:prstGeom>
        </p:spPr>
      </p:pic>
      <p:grpSp>
        <p:nvGrpSpPr>
          <p:cNvPr id="26" name="Group 25"/>
          <p:cNvGrpSpPr/>
          <p:nvPr/>
        </p:nvGrpSpPr>
        <p:grpSpPr>
          <a:xfrm>
            <a:off x="2014432" y="1250613"/>
            <a:ext cx="4080347" cy="5326526"/>
            <a:chOff x="1386694" y="818147"/>
            <a:chExt cx="4080347" cy="5326526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86694" y="2064326"/>
              <a:ext cx="4080347" cy="4080347"/>
            </a:xfrm>
            <a:prstGeom prst="rect">
              <a:avLst/>
            </a:prstGeom>
          </p:spPr>
        </p:pic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99874" y="818147"/>
              <a:ext cx="1738435" cy="1863916"/>
            </a:xfrm>
            <a:prstGeom prst="rect">
              <a:avLst/>
            </a:prstGeom>
          </p:spPr>
        </p:pic>
        <p:cxnSp>
          <p:nvCxnSpPr>
            <p:cNvPr id="24" name="Straight Connector 23"/>
            <p:cNvCxnSpPr/>
            <p:nvPr/>
          </p:nvCxnSpPr>
          <p:spPr>
            <a:xfrm flipV="1">
              <a:off x="3318387" y="1275735"/>
              <a:ext cx="0" cy="1637071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18" name="Picture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715010" y="3059871"/>
            <a:ext cx="2679192" cy="594330"/>
          </a:xfrm>
          <a:prstGeom prst="rect">
            <a:avLst/>
          </a:prstGeom>
        </p:spPr>
      </p:pic>
      <p:grpSp>
        <p:nvGrpSpPr>
          <p:cNvPr id="35" name="Group 34"/>
          <p:cNvGrpSpPr/>
          <p:nvPr/>
        </p:nvGrpSpPr>
        <p:grpSpPr>
          <a:xfrm>
            <a:off x="2237264" y="3059872"/>
            <a:ext cx="626586" cy="1797244"/>
            <a:chOff x="3989864" y="2565207"/>
            <a:chExt cx="626586" cy="1797244"/>
          </a:xfrm>
        </p:grpSpPr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1893617"/>
                </p:ext>
              </p:extLst>
            </p:nvPr>
          </p:nvGraphicFramePr>
          <p:xfrm>
            <a:off x="3989864" y="2977019"/>
            <a:ext cx="279400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4" name="Equation" r:id="rId9" imgW="279360" imgH="888840" progId="Equation.DSMT4">
                    <p:embed/>
                  </p:oleObj>
                </mc:Choice>
                <mc:Fallback>
                  <p:oleObj name="Equation" r:id="rId9" imgW="279360" imgH="8888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989864" y="2977019"/>
                          <a:ext cx="279400" cy="889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4" name="Picture 33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4068477" y="2565207"/>
              <a:ext cx="547973" cy="1797244"/>
            </a:xfrm>
            <a:prstGeom prst="rect">
              <a:avLst/>
            </a:prstGeom>
          </p:spPr>
        </p:pic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539734">
            <a:off x="-1760609" y="2551482"/>
            <a:ext cx="3136324" cy="6858000"/>
            <a:chOff x="9055676" y="0"/>
            <a:chExt cx="3136324" cy="6858000"/>
          </a:xfrm>
        </p:grpSpPr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3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3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3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3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3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2" name="Text Box 21"/>
          <p:cNvSpPr txBox="1">
            <a:spLocks noChangeArrowheads="1"/>
          </p:cNvSpPr>
          <p:nvPr/>
        </p:nvSpPr>
        <p:spPr bwMode="auto">
          <a:xfrm>
            <a:off x="6089236" y="821535"/>
            <a:ext cx="5412937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hít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ụ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ầy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43" name="Text Box 19"/>
          <p:cNvSpPr txBox="1">
            <a:spLocks noChangeArrowheads="1"/>
          </p:cNvSpPr>
          <p:nvPr/>
        </p:nvSpPr>
        <p:spPr bwMode="auto">
          <a:xfrm>
            <a:off x="6094780" y="115849"/>
            <a:ext cx="4712970" cy="60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3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33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3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3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3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ầu</a:t>
            </a:r>
            <a:endParaRPr lang="en-US" sz="33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096000" y="1929531"/>
            <a:ext cx="5406173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 Ta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ấc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ẹ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hỏi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ốc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48" name="Group 47"/>
          <p:cNvGrpSpPr/>
          <p:nvPr/>
        </p:nvGrpSpPr>
        <p:grpSpPr>
          <a:xfrm>
            <a:off x="6089236" y="2903538"/>
            <a:ext cx="6096000" cy="1239464"/>
            <a:chOff x="6089236" y="2903538"/>
            <a:chExt cx="6096000" cy="1239464"/>
          </a:xfrm>
        </p:grpSpPr>
        <p:sp>
          <p:nvSpPr>
            <p:cNvPr id="45" name="Rectangle 44"/>
            <p:cNvSpPr/>
            <p:nvPr/>
          </p:nvSpPr>
          <p:spPr>
            <a:xfrm>
              <a:off x="6089236" y="3035006"/>
              <a:ext cx="6096000" cy="1107996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lvl="0"/>
              <a:r>
                <a:rPr lang="en-US" sz="33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- </a:t>
              </a:r>
              <a:r>
                <a:rPr lang="en-US" sz="33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en-US" sz="33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ao</a:t>
              </a:r>
              <a:r>
                <a:rPr lang="en-US" sz="33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ột</a:t>
              </a:r>
              <a:r>
                <a:rPr lang="en-US" sz="33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nước</a:t>
              </a:r>
              <a:r>
                <a:rPr lang="en-US" sz="33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hỉ</a:t>
              </a:r>
              <a:r>
                <a:rPr lang="en-US" sz="33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bằng</a:t>
              </a:r>
              <a:endPara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lvl="0"/>
              <a:r>
                <a:rPr lang="en-US" sz="33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hiều</a:t>
              </a:r>
              <a:r>
                <a:rPr lang="en-US" sz="33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ao</a:t>
              </a:r>
              <a:r>
                <a:rPr lang="en-US" sz="33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33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sz="33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trụ</a:t>
              </a:r>
              <a:r>
                <a:rPr lang="en-US" sz="33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2200097"/>
                </p:ext>
              </p:extLst>
            </p:nvPr>
          </p:nvGraphicFramePr>
          <p:xfrm>
            <a:off x="10861675" y="2903538"/>
            <a:ext cx="279400" cy="977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5" name="Equation" r:id="rId12" imgW="279360" imgH="977760" progId="Equation.DSMT4">
                    <p:embed/>
                  </p:oleObj>
                </mc:Choice>
                <mc:Fallback>
                  <p:oleObj name="Equation" r:id="rId12" imgW="279360" imgH="977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0861675" y="2903538"/>
                          <a:ext cx="279400" cy="977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Group 49"/>
          <p:cNvGrpSpPr/>
          <p:nvPr/>
        </p:nvGrpSpPr>
        <p:grpSpPr>
          <a:xfrm>
            <a:off x="6089236" y="4060825"/>
            <a:ext cx="6096000" cy="1254307"/>
            <a:chOff x="6089236" y="4060825"/>
            <a:chExt cx="6096000" cy="1254307"/>
          </a:xfrm>
        </p:grpSpPr>
        <p:sp>
          <p:nvSpPr>
            <p:cNvPr id="46" name="Rectangle 45"/>
            <p:cNvSpPr/>
            <p:nvPr/>
          </p:nvSpPr>
          <p:spPr>
            <a:xfrm>
              <a:off x="6089236" y="4207136"/>
              <a:ext cx="6096000" cy="1107996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lvl="0"/>
              <a:r>
                <a:rPr lang="en-US" sz="33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- </a:t>
              </a:r>
              <a:r>
                <a:rPr lang="en-US" sz="33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Thể</a:t>
              </a:r>
              <a:r>
                <a:rPr lang="en-US" sz="33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tích</a:t>
              </a:r>
              <a:r>
                <a:rPr lang="en-US" sz="33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sz="33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ầu</a:t>
              </a:r>
              <a:r>
                <a:rPr lang="en-US" sz="33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bằng</a:t>
              </a:r>
              <a:r>
                <a:rPr lang="en-US" sz="33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sz="33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thể</a:t>
              </a:r>
              <a:r>
                <a:rPr lang="en-US" sz="33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tích</a:t>
              </a:r>
              <a:r>
                <a:rPr lang="en-US" sz="33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sz="33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trụ</a:t>
              </a:r>
              <a:r>
                <a:rPr lang="en-US" sz="33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  <a:endParaRPr lang="vi-VN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0455173"/>
                </p:ext>
              </p:extLst>
            </p:nvPr>
          </p:nvGraphicFramePr>
          <p:xfrm>
            <a:off x="10439400" y="4060825"/>
            <a:ext cx="304800" cy="977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6" name="Equation" r:id="rId14" imgW="304560" imgH="977760" progId="Equation.DSMT4">
                    <p:embed/>
                  </p:oleObj>
                </mc:Choice>
                <mc:Fallback>
                  <p:oleObj name="Equation" r:id="rId14" imgW="304560" imgH="977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0439400" y="4060825"/>
                          <a:ext cx="304800" cy="977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213555"/>
              </p:ext>
            </p:extLst>
          </p:nvPr>
        </p:nvGraphicFramePr>
        <p:xfrm>
          <a:off x="6115074" y="5434831"/>
          <a:ext cx="2120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" name="Equation" r:id="rId16" imgW="2120760" imgH="977760" progId="Equation.DSMT4">
                  <p:embed/>
                </p:oleObj>
              </mc:Choice>
              <mc:Fallback>
                <p:oleObj name="Equation" r:id="rId16" imgW="212076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115074" y="5434831"/>
                        <a:ext cx="21209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485679"/>
              </p:ext>
            </p:extLst>
          </p:nvPr>
        </p:nvGraphicFramePr>
        <p:xfrm>
          <a:off x="8245631" y="5434831"/>
          <a:ext cx="1320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" name="Equation" r:id="rId18" imgW="1320480" imgH="977760" progId="Equation.DSMT4">
                  <p:embed/>
                </p:oleObj>
              </mc:Choice>
              <mc:Fallback>
                <p:oleObj name="Equation" r:id="rId18" imgW="132048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245631" y="5434831"/>
                        <a:ext cx="13208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7286" y="-532140"/>
            <a:ext cx="2673950" cy="2673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792202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6 -1.85185E-6 L -0.0039 -0.46319 " pathEditMode="relative" rAng="0" ptsTypes="AA">
                                      <p:cBhvr>
                                        <p:cTn id="38" dur="37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5" y="-23171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2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40" dur="4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3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2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43" dur="4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3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539734">
            <a:off x="-1760609" y="25514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3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3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3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3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3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224694" y="1666433"/>
            <a:ext cx="7867743" cy="60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3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33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3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3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3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ầu</a:t>
            </a:r>
            <a:endParaRPr lang="en-US" sz="33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297" y="99749"/>
            <a:ext cx="1428750" cy="1285875"/>
          </a:xfrm>
          <a:prstGeom prst="rect">
            <a:avLst/>
          </a:prstGeom>
        </p:spPr>
      </p:pic>
      <p:sp>
        <p:nvSpPr>
          <p:cNvPr id="19" name="Rounded Rectangle 18"/>
          <p:cNvSpPr/>
          <p:nvPr/>
        </p:nvSpPr>
        <p:spPr>
          <a:xfrm>
            <a:off x="1558843" y="99749"/>
            <a:ext cx="9799392" cy="1285875"/>
          </a:xfrm>
          <a:prstGeom prst="roundRect">
            <a:avLst/>
          </a:prstGeom>
          <a:gradFill>
            <a:gsLst>
              <a:gs pos="0">
                <a:schemeClr val="accent6">
                  <a:lumMod val="60000"/>
                  <a:lumOff val="40000"/>
                </a:schemeClr>
              </a:gs>
              <a:gs pos="100000">
                <a:schemeClr val="accent6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3. HÌNH CẦU.</a:t>
            </a:r>
            <a:br>
              <a:rPr lang="en-US" sz="33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33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ỆN TÍCH MẶT CẦU VÀ THỂ TÍCH HÌNH CẦU</a:t>
            </a:r>
            <a:endParaRPr lang="en-US" sz="33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815454"/>
              </p:ext>
            </p:extLst>
          </p:nvPr>
        </p:nvGraphicFramePr>
        <p:xfrm>
          <a:off x="871969" y="2479426"/>
          <a:ext cx="1727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9" name="Equation" r:id="rId5" imgW="1726920" imgH="977760" progId="Equation.DSMT4">
                  <p:embed/>
                </p:oleObj>
              </mc:Choice>
              <mc:Fallback>
                <p:oleObj name="Equation" r:id="rId5" imgW="1726920" imgH="977760" progId="Equation.DSMT4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1969" y="2479426"/>
                        <a:ext cx="17272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1705571" y="3437561"/>
            <a:ext cx="9652664" cy="1107996"/>
            <a:chOff x="784912" y="3421519"/>
            <a:chExt cx="9652664" cy="1107996"/>
          </a:xfrm>
        </p:grpSpPr>
        <p:sp>
          <p:nvSpPr>
            <p:cNvPr id="26" name="Rectangle 25"/>
            <p:cNvSpPr/>
            <p:nvPr/>
          </p:nvSpPr>
          <p:spPr>
            <a:xfrm>
              <a:off x="784912" y="3421519"/>
              <a:ext cx="9652664" cy="11079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3300" b="1" i="1" dirty="0" err="1">
                  <a:solidFill>
                    <a:srgbClr val="70AD47"/>
                  </a:solidFill>
                  <a:latin typeface="Times New Roman" pitchFamily="18" charset="0"/>
                  <a:cs typeface="Times New Roman" pitchFamily="18" charset="0"/>
                </a:rPr>
                <a:t>Ví</a:t>
              </a:r>
              <a:r>
                <a:rPr lang="en-US" sz="3300" b="1" i="1" dirty="0">
                  <a:solidFill>
                    <a:srgbClr val="70AD47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00" b="1" i="1" dirty="0" err="1">
                  <a:solidFill>
                    <a:srgbClr val="70AD47"/>
                  </a:solidFill>
                  <a:latin typeface="Times New Roman" pitchFamily="18" charset="0"/>
                  <a:cs typeface="Times New Roman" pitchFamily="18" charset="0"/>
                </a:rPr>
                <a:t>dụ</a:t>
              </a:r>
              <a:r>
                <a:rPr lang="en-US" sz="3300" b="1" i="1" dirty="0">
                  <a:solidFill>
                    <a:srgbClr val="70AD47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sz="33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33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thể</a:t>
              </a:r>
              <a:r>
                <a:rPr lang="en-US" sz="33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tích</a:t>
              </a:r>
              <a:r>
                <a:rPr lang="en-US" sz="33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Trái</a:t>
              </a:r>
              <a:r>
                <a:rPr lang="en-US" sz="33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Đất</a:t>
              </a:r>
              <a:r>
                <a:rPr lang="en-US" sz="33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33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biết</a:t>
              </a:r>
              <a:r>
                <a:rPr lang="en-US" sz="33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bán</a:t>
              </a:r>
              <a:r>
                <a:rPr lang="en-US" sz="33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kính</a:t>
              </a:r>
              <a:r>
                <a:rPr lang="en-US" sz="33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33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Trái</a:t>
              </a:r>
              <a:r>
                <a:rPr lang="en-US" sz="33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đất</a:t>
              </a:r>
              <a:r>
                <a:rPr lang="en-US" sz="33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khoảng</a:t>
              </a:r>
              <a:r>
                <a:rPr lang="en-US" sz="33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6 370 km </a:t>
              </a:r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4524154"/>
                </p:ext>
              </p:extLst>
            </p:nvPr>
          </p:nvGraphicFramePr>
          <p:xfrm>
            <a:off x="3856926" y="4057850"/>
            <a:ext cx="17399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0" name="Equation" r:id="rId7" imgW="1739880" imgH="457200" progId="Equation.DSMT4">
                    <p:embed/>
                  </p:oleObj>
                </mc:Choice>
                <mc:Fallback>
                  <p:oleObj name="Equation" r:id="rId7" imgW="1739880" imgH="45720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856926" y="4057850"/>
                          <a:ext cx="17399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Rectangle 27"/>
          <p:cNvSpPr/>
          <p:nvPr/>
        </p:nvSpPr>
        <p:spPr>
          <a:xfrm>
            <a:off x="1706894" y="4910972"/>
            <a:ext cx="1371135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3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738847"/>
              </p:ext>
            </p:extLst>
          </p:nvPr>
        </p:nvGraphicFramePr>
        <p:xfrm>
          <a:off x="2719746" y="4761767"/>
          <a:ext cx="65278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1" name="Equation" r:id="rId9" imgW="6527520" imgH="1663560" progId="Equation.DSMT4">
                  <p:embed/>
                </p:oleObj>
              </mc:Choice>
              <mc:Fallback>
                <p:oleObj name="Equation" r:id="rId9" imgW="6527520" imgH="16635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19746" y="4761767"/>
                        <a:ext cx="6527800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860300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5014955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00" b="1" dirty="0">
                <a:solidFill>
                  <a:srgbClr val="C55A11"/>
                </a:solidFill>
                <a:latin typeface="Times New Roman" pitchFamily="18" charset="0"/>
                <a:cs typeface="Times New Roman" panose="02020603050405020304" pitchFamily="18" charset="0"/>
              </a:rPr>
              <a:t>HOẠT ĐỘNG MỞ ĐẦU</a:t>
            </a:r>
            <a:endParaRPr lang="en-US" sz="3300" dirty="0">
              <a:solidFill>
                <a:srgbClr val="C55A1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1502913" y="-205853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3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3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3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3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3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835573" y="945931"/>
            <a:ext cx="5206875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tế</a:t>
            </a:r>
            <a:endParaRPr lang="en-US" sz="33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9" name="Picture 5" descr="C:\Users\CRAZY\Downloads\kisspng-golf-balls-golf-clubs-clip-art-golf-5ac020e5eb85c6.858484551522540773964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379" y="2256342"/>
            <a:ext cx="1619154" cy="16290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CRAZY\Downloads\kisspng-tennis-ball-cricket-ball-green-tennis-ball-5a72c7fe583107.781686111517471742361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916" y="1585453"/>
            <a:ext cx="2808889" cy="28088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CRAZY\Downloads\kisspng-billiards-pool-billiard-ball-snooker-hand-drawn-vector-snooker-5a972c002683c3.4721283015198566401578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7834" y="990574"/>
            <a:ext cx="2835671" cy="34037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9408321" y="4438985"/>
            <a:ext cx="2558714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3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33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33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bàn</a:t>
            </a:r>
            <a:endParaRPr lang="en-US" sz="3300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043357" y="4438985"/>
            <a:ext cx="2040943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3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33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bi – a 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929865" y="4394342"/>
            <a:ext cx="2486578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3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33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ten – nit 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3518" y="4394342"/>
            <a:ext cx="2582758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3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33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33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gôn</a:t>
            </a:r>
            <a:endParaRPr lang="en-US" sz="3300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32" name="Picture 8" descr="C:\Users\CRAZY\Downloads\5a3a362219e958.93032537151376438610619482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23956" y="2262364"/>
            <a:ext cx="1611451" cy="16230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8" name="Picture 2" descr="Phát hiện bất ngờ &amp;quot;viết lại&amp;quot; lịch sử trái đất | Tin tức mới nhất 24h - Đọc  Báo Lao Động online - Laodong.vn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8292" y="1546095"/>
            <a:ext cx="6858000" cy="3867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618478" y="5416211"/>
            <a:ext cx="1011143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3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ôm</a:t>
            </a:r>
            <a:r>
              <a:rPr lang="en-US" sz="3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nay </a:t>
            </a:r>
            <a:r>
              <a:rPr lang="en-US" sz="33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3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3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3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3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in </a:t>
            </a:r>
            <a:r>
              <a:rPr lang="en-US" sz="33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sz="3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3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3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3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2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8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4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  <p:bldP spid="25" grpId="0"/>
      <p:bldP spid="26" grpId="0"/>
      <p:bldP spid="2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239713" y="2465388"/>
            <a:ext cx="11952287" cy="1417637"/>
          </a:xfrm>
        </p:spPr>
        <p:txBody>
          <a:bodyPr>
            <a:noAutofit/>
          </a:bodyPr>
          <a:lstStyle/>
          <a:p>
            <a:pPr algn="ctr"/>
            <a:r>
              <a:rPr lang="en-US" sz="4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3. HÌNH CẦU.</a:t>
            </a:r>
            <a:br>
              <a:rPr lang="en-US" sz="4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MẶT CẦU VÀ THỂ TÍCH HÌNH CẦU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4294967295"/>
          </p:nvPr>
        </p:nvSpPr>
        <p:spPr>
          <a:xfrm>
            <a:off x="1465127" y="5202237"/>
            <a:ext cx="9144000" cy="16557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……………………………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ÒNG GD&amp;ĐT………..</a:t>
            </a:r>
          </a:p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5072482" y="1510846"/>
            <a:ext cx="1929289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9-C4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TextBox 33">
            <a:hlinkClick r:id="rId3" action="ppaction://hlinkfile"/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874253" y="963503"/>
            <a:ext cx="83390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Quan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sát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cách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ạo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cầu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ừ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nửa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đườ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ròn</a:t>
            </a:r>
            <a:endParaRPr lang="en-US" sz="3200" b="1" dirty="0">
              <a:solidFill>
                <a:srgbClr val="0070C0"/>
              </a:solidFill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p:transition spd="slow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297" y="99749"/>
            <a:ext cx="1428750" cy="128587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3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3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3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3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3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224697" y="1483975"/>
            <a:ext cx="2286000" cy="60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3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3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3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33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14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11" r="8333" b="8197"/>
          <a:stretch>
            <a:fillRect/>
          </a:stretch>
        </p:blipFill>
        <p:spPr bwMode="auto">
          <a:xfrm>
            <a:off x="6938635" y="1941175"/>
            <a:ext cx="44196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21"/>
          <p:cNvSpPr txBox="1">
            <a:spLocks noChangeArrowheads="1"/>
          </p:cNvSpPr>
          <p:nvPr/>
        </p:nvSpPr>
        <p:spPr bwMode="auto">
          <a:xfrm>
            <a:off x="415196" y="2082462"/>
            <a:ext cx="6415095" cy="1615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vi-VN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 Khi quay nửa hình tròn tâm O bán kính R một vòng quanh trục là đường kính AB ta thu được hình cầu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33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1558843" y="99749"/>
            <a:ext cx="9799392" cy="1285875"/>
          </a:xfrm>
          <a:prstGeom prst="roundRect">
            <a:avLst/>
          </a:prstGeom>
          <a:gradFill>
            <a:gsLst>
              <a:gs pos="0">
                <a:schemeClr val="accent6">
                  <a:lumMod val="60000"/>
                  <a:lumOff val="40000"/>
                </a:schemeClr>
              </a:gs>
              <a:gs pos="100000">
                <a:schemeClr val="accent6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3. HÌNH CẦU.</a:t>
            </a:r>
            <a:br>
              <a:rPr lang="en-US" sz="33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33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ỆN TÍCH MẶT CẦU VÀ THỂ TÍCH HÌNH CẦU</a:t>
            </a:r>
            <a:endParaRPr lang="en-US" sz="33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70615" y="4021454"/>
            <a:ext cx="6523439" cy="16158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vi-VN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 Tâm O là tâm hình cầu. AB là đường kính hình cầu, R là bán kính hình cầu.</a:t>
            </a:r>
            <a:endParaRPr lang="en-US" sz="33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224695" y="114816"/>
            <a:ext cx="7867743" cy="60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3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3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33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3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33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33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3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3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endParaRPr lang="en-US" sz="33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989662"/>
              </p:ext>
            </p:extLst>
          </p:nvPr>
        </p:nvGraphicFramePr>
        <p:xfrm>
          <a:off x="216357" y="3292994"/>
          <a:ext cx="11087946" cy="3063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6692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280160">
                <a:tc>
                  <a:txBody>
                    <a:bodyPr/>
                    <a:lstStyle/>
                    <a:p>
                      <a:endParaRPr lang="en-US" sz="33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300" b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ình</a:t>
                      </a:r>
                      <a:r>
                        <a:rPr lang="en-US" sz="3300" b="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300" b="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ụ</a:t>
                      </a:r>
                      <a:endParaRPr lang="en-US" sz="33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300" b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ình</a:t>
                      </a:r>
                      <a:r>
                        <a:rPr lang="en-US" sz="3300" b="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300" b="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ầu</a:t>
                      </a:r>
                      <a:endParaRPr lang="en-US" sz="33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33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ình</a:t>
                      </a:r>
                      <a:r>
                        <a:rPr lang="en-US" sz="33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3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ữ</a:t>
                      </a:r>
                      <a:r>
                        <a:rPr lang="en-US" sz="33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3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hật</a:t>
                      </a:r>
                      <a:endParaRPr lang="en-US" sz="33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3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3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33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ình</a:t>
                      </a:r>
                      <a:r>
                        <a:rPr lang="en-US" sz="33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3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òn</a:t>
                      </a:r>
                      <a:r>
                        <a:rPr lang="en-US" sz="33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3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án</a:t>
                      </a:r>
                      <a:r>
                        <a:rPr lang="en-US" sz="33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3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ính</a:t>
                      </a:r>
                      <a:r>
                        <a:rPr lang="en-US" sz="33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R</a:t>
                      </a:r>
                      <a:endParaRPr lang="en-US" sz="33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3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3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33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ình</a:t>
                      </a:r>
                      <a:r>
                        <a:rPr lang="en-US" sz="33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3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òn</a:t>
                      </a:r>
                      <a:r>
                        <a:rPr lang="en-US" sz="33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3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án</a:t>
                      </a:r>
                      <a:r>
                        <a:rPr lang="en-US" sz="33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3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ính</a:t>
                      </a:r>
                      <a:r>
                        <a:rPr lang="en-US" sz="33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3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hỏ</a:t>
                      </a:r>
                      <a:r>
                        <a:rPr lang="en-US" sz="33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3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ơn</a:t>
                      </a:r>
                      <a:r>
                        <a:rPr lang="en-US" sz="33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R</a:t>
                      </a:r>
                      <a:endParaRPr lang="en-US" sz="33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3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3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160362" y="3360942"/>
            <a:ext cx="1031051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Hình</a:t>
            </a:r>
            <a:endParaRPr lang="en-US" sz="33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32171" y="3900978"/>
            <a:ext cx="1463862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cắt</a:t>
            </a:r>
            <a:endParaRPr lang="en-US" sz="33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" name="Picture 9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33" b="6250"/>
          <a:stretch>
            <a:fillRect/>
          </a:stretch>
        </p:blipFill>
        <p:spPr bwMode="auto">
          <a:xfrm>
            <a:off x="7554138" y="859552"/>
            <a:ext cx="3921841" cy="22332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ounded Rectangle 8"/>
          <p:cNvSpPr/>
          <p:nvPr/>
        </p:nvSpPr>
        <p:spPr>
          <a:xfrm>
            <a:off x="162377" y="859553"/>
            <a:ext cx="739588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?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05655" y="887930"/>
            <a:ext cx="6548483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trụ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”, “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”).</a:t>
            </a:r>
          </a:p>
        </p:txBody>
      </p:sp>
      <p:cxnSp>
        <p:nvCxnSpPr>
          <p:cNvPr id="22" name="Straight Connector 21"/>
          <p:cNvCxnSpPr/>
          <p:nvPr/>
        </p:nvCxnSpPr>
        <p:spPr>
          <a:xfrm flipH="1" flipV="1">
            <a:off x="224695" y="3311080"/>
            <a:ext cx="5665117" cy="126009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845290" y="5138623"/>
            <a:ext cx="678391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Có</a:t>
            </a:r>
            <a:endParaRPr lang="en-US" sz="33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480606" y="4557731"/>
            <a:ext cx="1407758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300" b="1" dirty="0" err="1">
                <a:latin typeface="Times New Roman" pitchFamily="18" charset="0"/>
                <a:cs typeface="Times New Roman" pitchFamily="18" charset="0"/>
              </a:rPr>
              <a:t>Không</a:t>
            </a:r>
            <a:endParaRPr lang="en-US" sz="33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9180940" y="4558555"/>
            <a:ext cx="1407758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300" b="1" dirty="0" err="1">
                <a:latin typeface="Times New Roman" pitchFamily="18" charset="0"/>
                <a:cs typeface="Times New Roman" pitchFamily="18" charset="0"/>
              </a:rPr>
              <a:t>Không</a:t>
            </a:r>
            <a:endParaRPr lang="en-US" sz="33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480606" y="5727573"/>
            <a:ext cx="1407758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300" b="1" dirty="0" err="1">
                <a:latin typeface="Times New Roman" pitchFamily="18" charset="0"/>
                <a:cs typeface="Times New Roman" pitchFamily="18" charset="0"/>
              </a:rPr>
              <a:t>Không</a:t>
            </a:r>
            <a:endParaRPr lang="en-US" sz="33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9545623" y="5152070"/>
            <a:ext cx="678391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Có</a:t>
            </a:r>
            <a:endParaRPr lang="en-US" sz="33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9545623" y="5748254"/>
            <a:ext cx="678391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Có</a:t>
            </a:r>
            <a:endParaRPr lang="en-US" sz="33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/>
      <p:bldP spid="23" grpId="0"/>
      <p:bldP spid="24" grpId="0"/>
      <p:bldP spid="25" grpId="0"/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12024" y="593471"/>
            <a:ext cx="3781425" cy="342900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539734">
            <a:off x="-1760609" y="25514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3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3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3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3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3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224695" y="114816"/>
            <a:ext cx="7867743" cy="60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3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3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33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3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33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33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3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3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endParaRPr lang="en-US" sz="33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21"/>
          <p:cNvSpPr txBox="1">
            <a:spLocks noChangeArrowheads="1"/>
          </p:cNvSpPr>
          <p:nvPr/>
        </p:nvSpPr>
        <p:spPr bwMode="auto">
          <a:xfrm>
            <a:off x="224696" y="977894"/>
            <a:ext cx="7087328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vi-VN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R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33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24695" y="2202428"/>
            <a:ext cx="7087329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vi-VN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R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983005" y="3742854"/>
            <a:ext cx="738514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300" b="1" i="1" dirty="0" err="1">
                <a:solidFill>
                  <a:srgbClr val="70AD47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300" b="1" i="1" dirty="0">
                <a:solidFill>
                  <a:srgbClr val="70AD4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>
                <a:solidFill>
                  <a:srgbClr val="70AD47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300" b="1" i="1" dirty="0">
                <a:solidFill>
                  <a:srgbClr val="70AD47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ích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1613862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539734">
            <a:off x="-1760609" y="25514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2050" name="Picture 2" descr="Vẽ bản đồ là biểu hiện mặt cong hình cầu của Trái Đất lên mặt phẳng của  giấy | SGK Địa lí lớp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2764" y="464877"/>
            <a:ext cx="6106679" cy="31512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 Box 21"/>
          <p:cNvSpPr txBox="1">
            <a:spLocks noChangeArrowheads="1"/>
          </p:cNvSpPr>
          <p:nvPr/>
        </p:nvSpPr>
        <p:spPr bwMode="auto">
          <a:xfrm>
            <a:off x="2141052" y="3616082"/>
            <a:ext cx="8666697" cy="60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ề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ỏ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àn</a:t>
            </a:r>
            <a:r>
              <a:rPr lang="en-US" sz="3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endParaRPr lang="vi-VN" sz="33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 Box 21"/>
          <p:cNvSpPr txBox="1">
            <a:spLocks noChangeArrowheads="1"/>
          </p:cNvSpPr>
          <p:nvPr/>
        </p:nvSpPr>
        <p:spPr bwMode="auto">
          <a:xfrm>
            <a:off x="2348189" y="4521294"/>
            <a:ext cx="8252424" cy="60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3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33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3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3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3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ề</a:t>
            </a:r>
            <a:r>
              <a:rPr lang="en-US" sz="33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3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sz="33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33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33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33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3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vi-VN" sz="33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051702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01496" y="1419394"/>
            <a:ext cx="3781425" cy="342900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539734">
            <a:off x="-1760609" y="25514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3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3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3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3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3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224694" y="1666433"/>
            <a:ext cx="7867743" cy="60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3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33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3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3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3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ầu</a:t>
            </a:r>
            <a:endParaRPr lang="en-US" sz="33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786706"/>
              </p:ext>
            </p:extLst>
          </p:nvPr>
        </p:nvGraphicFramePr>
        <p:xfrm>
          <a:off x="912813" y="2308225"/>
          <a:ext cx="3721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Equation" r:id="rId5" imgW="3720960" imgH="533160" progId="Equation.DSMT4">
                  <p:embed/>
                </p:oleObj>
              </mc:Choice>
              <mc:Fallback>
                <p:oleObj name="Equation" r:id="rId5" imgW="37209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2813" y="2308225"/>
                        <a:ext cx="37211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2297" y="99749"/>
            <a:ext cx="1428750" cy="1285875"/>
          </a:xfrm>
          <a:prstGeom prst="rect">
            <a:avLst/>
          </a:prstGeom>
        </p:spPr>
      </p:pic>
      <p:sp>
        <p:nvSpPr>
          <p:cNvPr id="19" name="Rounded Rectangle 18"/>
          <p:cNvSpPr/>
          <p:nvPr/>
        </p:nvSpPr>
        <p:spPr>
          <a:xfrm>
            <a:off x="1558843" y="99749"/>
            <a:ext cx="9799392" cy="1285875"/>
          </a:xfrm>
          <a:prstGeom prst="roundRect">
            <a:avLst/>
          </a:prstGeom>
          <a:gradFill>
            <a:gsLst>
              <a:gs pos="0">
                <a:schemeClr val="accent6">
                  <a:lumMod val="60000"/>
                  <a:lumOff val="40000"/>
                </a:schemeClr>
              </a:gs>
              <a:gs pos="100000">
                <a:schemeClr val="accent6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3. HÌNH CẦU.</a:t>
            </a:r>
            <a:br>
              <a:rPr lang="en-US" sz="33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33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ỆN TÍCH MẶT CẦU VÀ THỂ TÍCH HÌNH CẦU</a:t>
            </a:r>
            <a:endParaRPr lang="en-US" sz="33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773227" y="4731797"/>
            <a:ext cx="1371135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3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382767"/>
              </p:ext>
            </p:extLst>
          </p:nvPr>
        </p:nvGraphicFramePr>
        <p:xfrm>
          <a:off x="2425819" y="5365731"/>
          <a:ext cx="68961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Equation" r:id="rId8" imgW="6895800" imgH="1218960" progId="Equation.DSMT4">
                  <p:embed/>
                </p:oleObj>
              </mc:Choice>
              <mc:Fallback>
                <p:oleObj name="Equation" r:id="rId8" imgW="689580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25819" y="5365731"/>
                        <a:ext cx="68961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850234" y="2908221"/>
            <a:ext cx="7135246" cy="1615827"/>
            <a:chOff x="784912" y="3421519"/>
            <a:chExt cx="7135246" cy="1615827"/>
          </a:xfrm>
        </p:grpSpPr>
        <p:sp>
          <p:nvSpPr>
            <p:cNvPr id="18" name="Rectangle 17"/>
            <p:cNvSpPr/>
            <p:nvPr/>
          </p:nvSpPr>
          <p:spPr>
            <a:xfrm>
              <a:off x="784912" y="3421519"/>
              <a:ext cx="7135246" cy="161582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3300" b="1" i="1" dirty="0" err="1">
                  <a:solidFill>
                    <a:srgbClr val="70AD47"/>
                  </a:solidFill>
                  <a:latin typeface="Times New Roman" pitchFamily="18" charset="0"/>
                  <a:cs typeface="Times New Roman" pitchFamily="18" charset="0"/>
                </a:rPr>
                <a:t>Ví</a:t>
              </a:r>
              <a:r>
                <a:rPr lang="en-US" sz="3300" b="1" i="1" dirty="0">
                  <a:solidFill>
                    <a:srgbClr val="70AD47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00" b="1" i="1" dirty="0" err="1">
                  <a:solidFill>
                    <a:srgbClr val="70AD47"/>
                  </a:solidFill>
                  <a:latin typeface="Times New Roman" pitchFamily="18" charset="0"/>
                  <a:cs typeface="Times New Roman" pitchFamily="18" charset="0"/>
                </a:rPr>
                <a:t>dụ</a:t>
              </a:r>
              <a:r>
                <a:rPr lang="en-US" sz="3300" b="1" i="1" dirty="0">
                  <a:solidFill>
                    <a:srgbClr val="70AD47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sz="33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33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diện</a:t>
              </a:r>
              <a:r>
                <a:rPr lang="en-US" sz="33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tích</a:t>
              </a:r>
              <a:r>
                <a:rPr lang="en-US" sz="33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bề</a:t>
              </a:r>
              <a:r>
                <a:rPr lang="en-US" sz="33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mặt</a:t>
              </a:r>
              <a:r>
                <a:rPr lang="en-US" sz="33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(</a:t>
              </a:r>
              <a:r>
                <a:rPr lang="en-US" sz="33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lớp</a:t>
              </a:r>
              <a:r>
                <a:rPr lang="en-US" sz="33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vỏ</a:t>
              </a:r>
              <a:r>
                <a:rPr lang="en-US" sz="33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) </a:t>
              </a:r>
              <a:r>
                <a:rPr lang="en-US" sz="33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Trái</a:t>
              </a:r>
              <a:r>
                <a:rPr lang="en-US" sz="33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Đất</a:t>
              </a:r>
              <a:r>
                <a:rPr lang="en-US" sz="33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33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biết</a:t>
              </a:r>
              <a:r>
                <a:rPr lang="en-US" sz="33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bán</a:t>
              </a:r>
              <a:r>
                <a:rPr lang="en-US" sz="33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kính</a:t>
              </a:r>
              <a:r>
                <a:rPr lang="en-US" sz="33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33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Trái</a:t>
              </a:r>
              <a:r>
                <a:rPr lang="en-US" sz="33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đất</a:t>
              </a:r>
              <a:r>
                <a:rPr lang="en-US" sz="33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khoảng</a:t>
              </a:r>
              <a:r>
                <a:rPr lang="en-US" sz="33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6 370 km </a:t>
              </a: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5804353"/>
                </p:ext>
              </p:extLst>
            </p:nvPr>
          </p:nvGraphicFramePr>
          <p:xfrm>
            <a:off x="3830261" y="4532848"/>
            <a:ext cx="17399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4" name="Equation" r:id="rId10" imgW="1739880" imgH="457200" progId="Equation.DSMT4">
                    <p:embed/>
                  </p:oleObj>
                </mc:Choice>
                <mc:Fallback>
                  <p:oleObj name="Equation" r:id="rId10" imgW="173988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830261" y="4532848"/>
                          <a:ext cx="17399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5894713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schemas.openxmlformats.org/package/2006/metadata/core-properties"/>
    <ds:schemaRef ds:uri="71af3243-3dd4-4a8d-8c0d-dd76da1f02a5"/>
    <ds:schemaRef ds:uri="http://purl.org/dc/elements/1.1/"/>
    <ds:schemaRef ds:uri="http://purl.org/dc/terms/"/>
    <ds:schemaRef ds:uri="http://purl.org/dc/dcmitype/"/>
    <ds:schemaRef ds:uri="http://schemas.microsoft.com/office/2006/metadata/properties"/>
    <ds:schemaRef ds:uri="http://schemas.microsoft.com/office/2006/documentManagement/types"/>
    <ds:schemaRef ds:uri="http://schemas.microsoft.com/office/infopath/2007/PartnerControls"/>
    <ds:schemaRef ds:uri="16c05727-aa75-4e4a-9b5f-8a80a1165891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2598</TotalTime>
  <Words>569</Words>
  <Application>Microsoft Office PowerPoint</Application>
  <PresentationFormat>Widescreen</PresentationFormat>
  <Paragraphs>75</Paragraphs>
  <Slides>12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rial</vt:lpstr>
      <vt:lpstr>Calibri</vt:lpstr>
      <vt:lpstr>Calibri Light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§3. HÌNH CẦU. DIỆN TÍCH MẶT CẦU VÀ THỂ TÍCH HÌNH CẦ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89</cp:revision>
  <dcterms:created xsi:type="dcterms:W3CDTF">2021-06-07T13:44:30Z</dcterms:created>
  <dcterms:modified xsi:type="dcterms:W3CDTF">2023-05-13T15:58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